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71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7" r:id="rId11"/>
    <p:sldId id="265" r:id="rId12"/>
    <p:sldId id="266" r:id="rId13"/>
    <p:sldId id="268" r:id="rId14"/>
  </p:sldIdLst>
  <p:sldSz cx="9144000" cy="6858000" type="screen4x3"/>
  <p:notesSz cx="6858000" cy="9144000"/>
  <p:defaultTextStyle>
    <a:defPPr>
      <a:defRPr lang="th-TH"/>
    </a:defPPr>
    <a:lvl1pPr marL="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699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 showGuides="1">
      <p:cViewPr varScale="1">
        <p:scale>
          <a:sx n="85" d="100"/>
          <a:sy n="85" d="100"/>
        </p:scale>
        <p:origin x="1363" y="62"/>
      </p:cViewPr>
      <p:guideLst>
        <p:guide orient="horz" pos="2160"/>
        <p:guide pos="2699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สไลด์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th-TH"/>
              <a:t>คลิกเพื่อแก้ไขสไตล์ชื่อเรื่องรองต้นแบ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865350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ชื่อเรื่องและข้อความ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1761495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ข้อความและชื่อเรื่องแนวตั้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7571523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ชื่อเรื่องและเนื้อห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4235609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ส่วนหัวของ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6016798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เนื้อหา 2 ส่ว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242793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การเปรียบเทียบ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53251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เฉพาะชื่อเรื่อ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859940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ว่างเปล่า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178382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เนื้อหา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29096585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รูปภาพพร้อมคำอธิบายภาพ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th-TH"/>
              <a:t>คลิกไอคอนเพื่อเพิ่มรูปภาพ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th-TH"/>
              <a:t>คลิกเพื่อแก้ไขสไตล์ของข้อความต้นแบ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h-TH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1920732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h-TH"/>
              <a:t>คลิกเพื่อแก้ไขสไตล์ชื่อเรื่องต้นแบ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h-TH"/>
              <a:t>คลิกเพื่อแก้ไขสไตล์ของข้อความต้นแบบ</a:t>
            </a:r>
          </a:p>
          <a:p>
            <a:pPr lvl="1"/>
            <a:r>
              <a:rPr lang="th-TH"/>
              <a:t>ระดับที่สอง</a:t>
            </a:r>
          </a:p>
          <a:p>
            <a:pPr lvl="2"/>
            <a:r>
              <a:rPr lang="th-TH"/>
              <a:t>ระดับที่สาม</a:t>
            </a:r>
          </a:p>
          <a:p>
            <a:pPr lvl="3"/>
            <a:r>
              <a:rPr lang="th-TH"/>
              <a:t>ระดับที่สี่</a:t>
            </a:r>
          </a:p>
          <a:p>
            <a:pPr lvl="4"/>
            <a:r>
              <a:rPr lang="th-TH"/>
              <a:t>ระดับที่ห้า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C7D9DB5-E043-4991-BF59-3D038E35464A}" type="datetimeFigureOut">
              <a:rPr lang="th-TH" smtClean="0"/>
              <a:t>24/05/66</a:t>
            </a:fld>
            <a:endParaRPr lang="th-TH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h-TH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E99DFA-FD9F-41E2-B28E-D3EC2AB5FC53}" type="slidenum">
              <a:rPr lang="th-TH" smtClean="0"/>
              <a:t>‹#›</a:t>
            </a:fld>
            <a:endParaRPr lang="th-TH"/>
          </a:p>
        </p:txBody>
      </p:sp>
    </p:spTree>
    <p:extLst>
      <p:ext uri="{BB962C8B-B14F-4D97-AF65-F5344CB8AC3E}">
        <p14:creationId xmlns:p14="http://schemas.microsoft.com/office/powerpoint/2010/main" val="3252549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9.w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33.png"/><Relationship Id="rId7" Type="http://schemas.openxmlformats.org/officeDocument/2006/relationships/image" Target="../media/image35.w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emf"/><Relationship Id="rId7" Type="http://schemas.openxmlformats.org/officeDocument/2006/relationships/image" Target="../media/image14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390A62BF-3414-02E7-FBEC-91715ACE4CCB}"/>
              </a:ext>
            </a:extLst>
          </p:cNvPr>
          <p:cNvSpPr txBox="1"/>
          <p:nvPr/>
        </p:nvSpPr>
        <p:spPr>
          <a:xfrm>
            <a:off x="1506071" y="1407459"/>
            <a:ext cx="634701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th-TH" sz="6000" dirty="0">
                <a:solidFill>
                  <a:srgbClr val="002060"/>
                </a:solidFill>
              </a:rPr>
              <a:t>หน่วยที่ 2 </a:t>
            </a:r>
          </a:p>
          <a:p>
            <a:pPr algn="ctr"/>
            <a:r>
              <a:rPr lang="th-TH" sz="6000" dirty="0">
                <a:solidFill>
                  <a:srgbClr val="002060"/>
                </a:solidFill>
              </a:rPr>
              <a:t>แรงและสมดุลของแรง</a:t>
            </a:r>
            <a:endParaRPr lang="en-US" sz="6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01279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432" y="938191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88099" y="1502210"/>
            <a:ext cx="85561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spc="-20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จุดศูนย์ถ่วง </a:t>
            </a:r>
            <a:r>
              <a:rPr lang="en-US" sz="2400" b="1" i="1" spc="-20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Center of Gravity : CG) </a:t>
            </a:r>
            <a:r>
              <a:rPr lang="th-TH" sz="2400" b="1" i="1" spc="-20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จุดที่เหมือนตำแหน่งที่รวมของน้ำหนักของวัตถุทั้งก้อน</a:t>
            </a:r>
            <a:endParaRPr lang="th-TH" sz="2400" b="1" i="1" dirty="0">
              <a:solidFill>
                <a:srgbClr val="7030A0"/>
              </a:solidFill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88097" y="2262744"/>
            <a:ext cx="651353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6.1	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หาจุด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อย่างง่าย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88096" y="2724409"/>
            <a:ext cx="8556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รณี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ถ้าวัตถุมีรูปทรงสมมาตร 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จะอยู่ที่กึ่งกลางของรูปทรงนั้นเสมอ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6539" y="3433850"/>
            <a:ext cx="2691923" cy="9452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สี่เหลี่ยมผืนผ้า 5"/>
          <p:cNvSpPr/>
          <p:nvPr/>
        </p:nvSpPr>
        <p:spPr>
          <a:xfrm>
            <a:off x="288095" y="4661821"/>
            <a:ext cx="85561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รณี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ถ้าวัตถุนั้นเป็นรูปทรงที่ไม่สมมาตร สามารถหา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ได้โดย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778" y="5231959"/>
            <a:ext cx="1357463" cy="84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8430" y="5132261"/>
            <a:ext cx="630238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619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184731" y="883248"/>
            <a:ext cx="86683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6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	การหาจุด 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โดยการคำนวณ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7615" y="1539176"/>
            <a:ext cx="2177119" cy="1676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999249"/>
              </p:ext>
            </p:extLst>
          </p:nvPr>
        </p:nvGraphicFramePr>
        <p:xfrm>
          <a:off x="5013667" y="1898301"/>
          <a:ext cx="182603" cy="26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2280" imgH="177480" progId="Equation.DSMT4">
                  <p:embed/>
                </p:oleObj>
              </mc:Choice>
              <mc:Fallback>
                <p:oleObj name="Equation" r:id="rId3" imgW="15228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67" y="1898301"/>
                        <a:ext cx="182603" cy="264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6" name="วัตถุ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17373"/>
              </p:ext>
            </p:extLst>
          </p:nvPr>
        </p:nvGraphicFramePr>
        <p:xfrm>
          <a:off x="5675193" y="1471581"/>
          <a:ext cx="657860" cy="85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900" imgH="609600" progId="Equation.DSMT4">
                  <p:embed/>
                </p:oleObj>
              </mc:Choice>
              <mc:Fallback>
                <p:oleObj name="Equation" r:id="rId5" imgW="4699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93" y="1471581"/>
                        <a:ext cx="657860" cy="85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9" name="วัตถุ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3686841"/>
              </p:ext>
            </p:extLst>
          </p:nvPr>
        </p:nvGraphicFramePr>
        <p:xfrm>
          <a:off x="5675193" y="2416562"/>
          <a:ext cx="622030" cy="853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44307" imgH="609336" progId="Equation.DSMT4">
                  <p:embed/>
                </p:oleObj>
              </mc:Choice>
              <mc:Fallback>
                <p:oleObj name="Equation" r:id="rId7" imgW="444307" imgH="609336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193" y="2416562"/>
                        <a:ext cx="622030" cy="853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1" name="วัตถุ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287246"/>
              </p:ext>
            </p:extLst>
          </p:nvPr>
        </p:nvGraphicFramePr>
        <p:xfrm>
          <a:off x="5013667" y="2771854"/>
          <a:ext cx="213083" cy="248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52202" imgH="177569" progId="Equation.DSMT4">
                  <p:embed/>
                </p:oleObj>
              </mc:Choice>
              <mc:Fallback>
                <p:oleObj name="Equation" r:id="rId9" imgW="152202" imgH="17756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3667" y="2771854"/>
                        <a:ext cx="213083" cy="2485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สี่เหลี่ยมผืนผ้า 11"/>
          <p:cNvSpPr/>
          <p:nvPr/>
        </p:nvSpPr>
        <p:spPr>
          <a:xfrm>
            <a:off x="5288950" y="1819504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3" name="สี่เหลี่ยมผืนผ้า 12"/>
          <p:cNvSpPr/>
          <p:nvPr/>
        </p:nvSpPr>
        <p:spPr>
          <a:xfrm>
            <a:off x="5322105" y="2665319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21" name="สี่เหลี่ยมผืนผ้า 20"/>
          <p:cNvSpPr/>
          <p:nvPr/>
        </p:nvSpPr>
        <p:spPr>
          <a:xfrm>
            <a:off x="217503" y="3395249"/>
            <a:ext cx="699230" cy="5170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โดยที่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 sz="240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23" name="วัตถุ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594712"/>
              </p:ext>
            </p:extLst>
          </p:nvPr>
        </p:nvGraphicFramePr>
        <p:xfrm>
          <a:off x="1044387" y="3516866"/>
          <a:ext cx="237996" cy="28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2202" imgH="177569" progId="Equation.DSMT4">
                  <p:embed/>
                </p:oleObj>
              </mc:Choice>
              <mc:Fallback>
                <p:oleObj name="Equation" r:id="rId11" imgW="152202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87" y="3516866"/>
                        <a:ext cx="237996" cy="2826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สี่เหลี่ยมผืนผ้า 23"/>
          <p:cNvSpPr/>
          <p:nvPr/>
        </p:nvSpPr>
        <p:spPr>
          <a:xfrm>
            <a:off x="1094492" y="3395249"/>
            <a:ext cx="7838350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ตำแหน่ง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x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6" name="วัตถุ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677080"/>
              </p:ext>
            </p:extLst>
          </p:nvPr>
        </p:nvGraphicFramePr>
        <p:xfrm>
          <a:off x="879688" y="4430103"/>
          <a:ext cx="402695" cy="212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3780" imgH="152268" progId="Equation.DSMT4">
                  <p:embed/>
                </p:oleObj>
              </mc:Choice>
              <mc:Fallback>
                <p:oleObj name="Equation" r:id="rId13" imgW="253780" imgH="152268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688" y="4430103"/>
                        <a:ext cx="402695" cy="2121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82528"/>
              </p:ext>
            </p:extLst>
          </p:nvPr>
        </p:nvGraphicFramePr>
        <p:xfrm>
          <a:off x="1044387" y="3971301"/>
          <a:ext cx="195198" cy="231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52202" imgH="177569" progId="Equation.DSMT4">
                  <p:embed/>
                </p:oleObj>
              </mc:Choice>
              <mc:Fallback>
                <p:oleObj name="Equation" r:id="rId15" imgW="152202" imgH="177569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387" y="3971301"/>
                        <a:ext cx="195198" cy="2317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สี่เหลี่ยมผืนผ้า 28"/>
          <p:cNvSpPr/>
          <p:nvPr/>
        </p:nvSpPr>
        <p:spPr>
          <a:xfrm>
            <a:off x="1332488" y="3834434"/>
            <a:ext cx="7553358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538163" algn="l"/>
                <a:tab pos="161925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ตำแหน่ง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วัตถุ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y</a:t>
            </a:r>
            <a:endParaRPr lang="en-US" sz="16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0" name="สี่เหลี่ยมผืนผ้า 29"/>
          <p:cNvSpPr/>
          <p:nvPr/>
        </p:nvSpPr>
        <p:spPr>
          <a:xfrm>
            <a:off x="231727" y="4238671"/>
            <a:ext cx="8701115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น้ำหนักรวมของวัตถุ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w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w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,…,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w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น้ำหนักของแต่ละอนุภาค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, x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,…,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x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ำแหน่ง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แต่ละอนุภาค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x</a:t>
            </a:r>
          </a:p>
          <a:p>
            <a:pPr algn="thaiDist">
              <a:lnSpc>
                <a:spcPct val="115000"/>
              </a:lnSpc>
              <a:spcAft>
                <a:spcPts val="0"/>
              </a:spcAft>
              <a:tabLst>
                <a:tab pos="162052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y, y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,…, </a:t>
            </a:r>
            <a:r>
              <a:rPr lang="en-US" sz="24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y</a:t>
            </a:r>
            <a:r>
              <a:rPr lang="en-US" sz="2400" baseline="-25000" dirty="0" err="1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ตำแหน่งของจุ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CG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ของแต่ละอนุภาคเมื่อเทียบกับจุดกำเนิด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Origi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ามแนวแก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y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2551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24" grpId="0"/>
      <p:bldP spid="29" grpId="0"/>
      <p:bldP spid="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682" y="1011352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324682" y="1613637"/>
            <a:ext cx="852275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และสมดุลของแรงเกิดขึ้นอยู่รอบ ๆ ตัวเราอยู่ตลอดเวลา สังเกตได้จากการหยุดนิ่งของวัตถุ การเคลื่อนที่ของวัตถุด้วยความเร็วคงที่ และแรงภายนอกที่กระทำต่อวัตถุ ซึ่งเราสามารถพบเห็นปรากฏการณ์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65413" y="2787508"/>
            <a:ext cx="858202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982663" algn="l"/>
              </a:tabLst>
            </a:pPr>
            <a:r>
              <a:rPr lang="th-TH" sz="2400" b="1" dirty="0">
                <a:solidFill>
                  <a:srgbClr val="CC006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ัวอย่าง 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ากรูปที่กำหนดให้ จะต้องออกแร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ในการดึงกล่องบรรจุชิ้นส่วนเครื่องยนต์ดีเซล</a:t>
            </a:r>
            <a:r>
              <a:rPr lang="th-TH" sz="2400" spc="-3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ท่าไร 	กล่องจึงจะเคลื่อนที่ด้วยความเร็วคงที่ (กำหนดให้สัมประสิทธิ์ความเสียดทาน                                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ลน์ มีค่าเท่ากับ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7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9628" y="4176917"/>
            <a:ext cx="2279919" cy="181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7779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97159" y="631276"/>
            <a:ext cx="2714205" cy="4478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95000"/>
              </a:lnSpc>
              <a:spcAft>
                <a:spcPts val="0"/>
              </a:spcAf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วัตถุอยู่ในสภาวะสมดุล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3" name="รูปภาพ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2023" y="1260749"/>
            <a:ext cx="827072" cy="908303"/>
          </a:xfrm>
          <a:prstGeom prst="rect">
            <a:avLst/>
          </a:prstGeom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4774" y="1006845"/>
            <a:ext cx="2255634" cy="13458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วัตถุ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907712"/>
              </p:ext>
            </p:extLst>
          </p:nvPr>
        </p:nvGraphicFramePr>
        <p:xfrm>
          <a:off x="899944" y="2506551"/>
          <a:ext cx="446590" cy="39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3800" imgH="228600" progId="Equation.DSMT4">
                  <p:embed/>
                </p:oleObj>
              </mc:Choice>
              <mc:Fallback>
                <p:oleObj name="Equation" r:id="rId4" imgW="253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44" y="2506551"/>
                        <a:ext cx="446590" cy="391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สี่เหลี่ยมผืนผ้า 12"/>
          <p:cNvSpPr/>
          <p:nvPr/>
        </p:nvSpPr>
        <p:spPr>
          <a:xfrm>
            <a:off x="1347268" y="2506551"/>
            <a:ext cx="7439677" cy="14957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 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รือ แรงขึ้น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=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แรงลง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                N    =    	mgcos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</a:p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                          =    	(400)(10)cos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th-TH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95000"/>
              </a:lnSpc>
              <a:spcAft>
                <a:spcPts val="0"/>
              </a:spcAft>
              <a:tabLst>
                <a:tab pos="87313" algn="l"/>
                <a:tab pos="2249488" algn="r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ปฏิกิริยา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N)   =	     2828.43 N 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15" name="วัตถุ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633403"/>
              </p:ext>
            </p:extLst>
          </p:nvPr>
        </p:nvGraphicFramePr>
        <p:xfrm>
          <a:off x="899944" y="4173000"/>
          <a:ext cx="3810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228600" progId="Equation.DSMT4">
                  <p:embed/>
                </p:oleObj>
              </mc:Choice>
              <mc:Fallback>
                <p:oleObj name="Equation" r:id="rId6" imgW="2538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944" y="4173000"/>
                        <a:ext cx="381000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สี่เหลี่ยมผืนผ้า 21"/>
          <p:cNvSpPr/>
          <p:nvPr/>
        </p:nvSpPr>
        <p:spPr>
          <a:xfrm>
            <a:off x="899944" y="4089643"/>
            <a:ext cx="3219151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95000"/>
              </a:lnSpc>
              <a:spcAft>
                <a:spcPts val="0"/>
              </a:spcAf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 0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รือ แรงขวา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แรงซ้าย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23" name="สี่เหลี่ยมผืนผ้า 22"/>
          <p:cNvSpPr/>
          <p:nvPr/>
        </p:nvSpPr>
        <p:spPr>
          <a:xfrm>
            <a:off x="2132714" y="4490921"/>
            <a:ext cx="2457083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95000"/>
              </a:lnSpc>
              <a:spcAft>
                <a:spcPts val="0"/>
              </a:spcAft>
              <a:tabLst>
                <a:tab pos="2250440" algn="r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+ mgsin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graphicFrame>
        <p:nvGraphicFramePr>
          <p:cNvPr id="28" name="วัตถุ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013425"/>
              </p:ext>
            </p:extLst>
          </p:nvPr>
        </p:nvGraphicFramePr>
        <p:xfrm>
          <a:off x="3301268" y="4880072"/>
          <a:ext cx="335863" cy="419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241195" progId="Equation.DSMT4">
                  <p:embed/>
                </p:oleObj>
              </mc:Choice>
              <mc:Fallback>
                <p:oleObj name="Equation" r:id="rId8" imgW="190417" imgH="24119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1268" y="4880072"/>
                        <a:ext cx="335863" cy="419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สี่เหลี่ยมผืนผ้า 28"/>
          <p:cNvSpPr/>
          <p:nvPr/>
        </p:nvSpPr>
        <p:spPr>
          <a:xfrm>
            <a:off x="3518944" y="4885156"/>
            <a:ext cx="14253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N + mgsin45</a:t>
            </a:r>
            <a:r>
              <a:rPr lang="en-US" sz="2400" baseline="30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o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30" name="สี่เหลี่ยมผืนผ้า 29"/>
          <p:cNvSpPr/>
          <p:nvPr/>
        </p:nvSpPr>
        <p:spPr>
          <a:xfrm>
            <a:off x="1817379" y="5429805"/>
            <a:ext cx="4671472" cy="4431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>
              <a:lnSpc>
                <a:spcPct val="95000"/>
              </a:lnSpc>
              <a:spcAft>
                <a:spcPts val="0"/>
              </a:spcAft>
              <a:tabLst>
                <a:tab pos="2250440" algn="r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    =     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0.7)(2828.43) + (400)(10)(0.707)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31" name="สี่เหลี่ยมผืนผ้า 30"/>
          <p:cNvSpPr/>
          <p:nvPr/>
        </p:nvSpPr>
        <p:spPr>
          <a:xfrm>
            <a:off x="632564" y="5828576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ต้องออกแรง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)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     =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807.9 N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9456" name="สี่เหลี่ยมผืนผ้า 19455"/>
          <p:cNvSpPr/>
          <p:nvPr/>
        </p:nvSpPr>
        <p:spPr>
          <a:xfrm>
            <a:off x="2852506" y="4859761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/>
          </a:p>
        </p:txBody>
      </p:sp>
    </p:spTree>
    <p:extLst>
      <p:ext uri="{BB962C8B-B14F-4D97-AF65-F5344CB8AC3E}">
        <p14:creationId xmlns:p14="http://schemas.microsoft.com/office/powerpoint/2010/main" val="65495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2" grpId="0"/>
      <p:bldP spid="23" grpId="0"/>
      <p:bldP spid="29" grpId="0"/>
      <p:bldP spid="30" grpId="0"/>
      <p:bldP spid="31" grpId="0"/>
      <p:bldP spid="1945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ตัวเชื่อมต่อตรง 9"/>
          <p:cNvCxnSpPr/>
          <p:nvPr/>
        </p:nvCxnSpPr>
        <p:spPr>
          <a:xfrm>
            <a:off x="1093964" y="1075040"/>
            <a:ext cx="0" cy="4188492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1" name="ตัวเชื่อมต่อตรง 10"/>
          <p:cNvCxnSpPr/>
          <p:nvPr/>
        </p:nvCxnSpPr>
        <p:spPr>
          <a:xfrm>
            <a:off x="1114075" y="3033596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2" name="ตัวเชื่อมต่อตรง 11"/>
          <p:cNvCxnSpPr/>
          <p:nvPr/>
        </p:nvCxnSpPr>
        <p:spPr>
          <a:xfrm>
            <a:off x="1093964" y="3583929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3" name="ตัวเชื่อมต่อตรง 12"/>
          <p:cNvCxnSpPr/>
          <p:nvPr/>
        </p:nvCxnSpPr>
        <p:spPr>
          <a:xfrm>
            <a:off x="1093964" y="4134262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4" name="ตัวเชื่อมต่อตรง 13"/>
          <p:cNvCxnSpPr/>
          <p:nvPr/>
        </p:nvCxnSpPr>
        <p:spPr>
          <a:xfrm>
            <a:off x="1093964" y="4684596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5" name="ตัวเชื่อมต่อตรง 14"/>
          <p:cNvCxnSpPr/>
          <p:nvPr/>
        </p:nvCxnSpPr>
        <p:spPr>
          <a:xfrm>
            <a:off x="1077030" y="5234931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6" name="ตัวเชื่อมต่อตรง 15"/>
          <p:cNvCxnSpPr/>
          <p:nvPr/>
        </p:nvCxnSpPr>
        <p:spPr>
          <a:xfrm>
            <a:off x="1093964" y="2483263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7" name="ตัวเชื่อมต่อตรง 16"/>
          <p:cNvCxnSpPr/>
          <p:nvPr/>
        </p:nvCxnSpPr>
        <p:spPr>
          <a:xfrm>
            <a:off x="1114075" y="1932930"/>
            <a:ext cx="601133" cy="0"/>
          </a:xfrm>
          <a:prstGeom prst="line">
            <a:avLst/>
          </a:pr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179086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2331697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288778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3436242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3984701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1" name="Picture 9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4533160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2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0249" y="5091144"/>
            <a:ext cx="6934236" cy="3291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396" y="812130"/>
            <a:ext cx="2112268" cy="396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6720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รูปภาพ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655" y="723980"/>
            <a:ext cx="2234987" cy="372498"/>
          </a:xfrm>
          <a:prstGeom prst="rect">
            <a:avLst/>
          </a:prstGeom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655" y="122649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91641" y="1671013"/>
            <a:ext cx="85814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เมื่อมีแรงมากระทำต่อวัตถุ แรงจะสามารถทำให้วัตถุเปลี่ยนแปลงรูปร่าง เปลี่ยนแปลงความเร็วหรือเปลี่ยนแปลงทิศทางของการเคลื่อนที่ได้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5" name="สี่เหลี่ยมผืนผ้า 4"/>
          <p:cNvSpPr/>
          <p:nvPr/>
        </p:nvSpPr>
        <p:spPr>
          <a:xfrm>
            <a:off x="281287" y="2447585"/>
            <a:ext cx="8581425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ชนิดของแรง แรงสามารถแบ่งเป็นแบบต่าง ๆ ได้ ดังต่อไปนี้</a:t>
            </a:r>
            <a:endParaRPr lang="en-US" sz="2400" b="1" i="1" dirty="0">
              <a:solidFill>
                <a:srgbClr val="7030A0"/>
              </a:solidFill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th-TH" sz="2400" b="1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ย่อย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เป็นส่วนประกอบของแรงลัพธ์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ลัพธ์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เกิดจากแรงย่อยทั้งหมดมารวมกัน และรวมกันแบบปริมาณเวกเตอร์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b="1" spc="-2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ขนาน</a:t>
            </a:r>
            <a:r>
              <a:rPr lang="th-TH" sz="2400" spc="-2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spc="-2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ทางขนานกัน อาจไปทางเดียวกัน หรือตรงกันข้ามก็ได้ การรวมแรง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จะรวมกันอย่างปริมาณเวกเตอร์ </a:t>
            </a:r>
          </a:p>
          <a:p>
            <a:pPr algn="thaiDist">
              <a:spcAft>
                <a:spcPts val="0"/>
              </a:spcAft>
              <a:tabLst>
                <a:tab pos="719138" algn="l"/>
                <a:tab pos="773113" algn="l"/>
                <a:tab pos="914400" algn="l"/>
                <a:tab pos="1130300" algn="l"/>
                <a:tab pos="1377950" algn="l"/>
                <a:tab pos="1511300" algn="l"/>
                <a:tab pos="773113" algn="l"/>
                <a:tab pos="914400" algn="l"/>
                <a:tab pos="1130300" algn="l"/>
                <a:tab pos="1377950" algn="l"/>
                <a:tab pos="1511300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4.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หมุน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กระทำต่อวัตถุ แล้วทำให้วัตถุนั้นเกิดการหมุนรอบจุดหมุน โดยผลของการหมุนจะเรียกว่า “โมเมนต์” เช่น การเปิดหรือปิดประตู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tabLst>
                <a:tab pos="719138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5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คู่ควบ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ที่มีขนาดเท่ากัน แต่มีทิศทางตรงข้ามกันมากระทำต่อวัตถุ โดยแรงจะต้องไม่อยู่ในแนวเส้นตรงเดียวกัน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4107579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262468" y="568790"/>
            <a:ext cx="860213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6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ดึง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ทางเดียวกับการเคลื่อนที่ของวัตถุหรือทิศทางเดียวกับแรงที่พยายามจะทำให้วัตถุเกิดการเคลื่อนที่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7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ต้าน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ทางต่อต้านการเคลื่อนที่หรือทิศทางตรงข้ามกับแรงที่พยายามจะทำให้วัตถุเกิดการเคลื่อนที่ เช่น แรงเสียดทานที่วัตถุกระทำกับพื้น 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8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เข้าสู่ศูนย์กลาง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ที่มีทิศเข้าหาศูนย์กลางของวงกลมหรือทรงกลมเสมอ เช่น รถจักรยานยนต์วิ่งรอบสนามแข่งเป็นวงกลม การแกว่งของลูกตุ้มนาฬิกาโบราณ เป็นต้น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540385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9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โน้มถ่วงของโลก</a:t>
            </a:r>
            <a:r>
              <a:rPr lang="th-TH" sz="2400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หมายถึง แรงดึงดูดที่มวลของโลกกระทำกับมวลของวัตถุ เพื่อให้วัตถุนั้นถูกดึงดูดให้เข้าหาศูนย์กลางของโลก เช่น น้ำหนักของวัตถุ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  <a:tab pos="613410" algn="l"/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0.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แรงกิริยาและแรงปฏิกิริยา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หมายถึง แรง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รงที่มีขนาดเท่ากันแต่มีทิศทางตรงข้าม กระทำกับวัตถุคนละก้อน (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Action = Reaction)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เช่น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9" y="4447521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สี่เหลี่ยมผืนผ้า 3"/>
          <p:cNvSpPr/>
          <p:nvPr/>
        </p:nvSpPr>
        <p:spPr>
          <a:xfrm>
            <a:off x="262468" y="4905903"/>
            <a:ext cx="860213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2.1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การรวมกันโดยการวาดรูปด้วยวิธีหางต่อหัว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ทำได้โดยวาดขนาดและทิศทาง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นำหาง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าต่อกับหัว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นำหาง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มาต่อกับหัวของแรงที่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และทำเช่นนี้ไปเรื่อย ๆ จนครบทุกแรง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3972420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สี่เหลี่ยมผืนผ้า 4"/>
          <p:cNvSpPr/>
          <p:nvPr/>
        </p:nvSpPr>
        <p:spPr>
          <a:xfrm>
            <a:off x="274524" y="915613"/>
            <a:ext cx="380633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Bef>
                <a:spcPts val="800"/>
              </a:spcBef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en-US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.2.2 </a:t>
            </a:r>
            <a:r>
              <a:rPr lang="th-TH" sz="2400" b="1" dirty="0">
                <a:solidFill>
                  <a:srgbClr val="984806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การรวมกันโดยวิธีการคำนวณ </a:t>
            </a:r>
            <a:endParaRPr lang="en-US" sz="2400" b="1" dirty="0">
              <a:solidFill>
                <a:srgbClr val="984806"/>
              </a:solidFill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sp>
        <p:nvSpPr>
          <p:cNvPr id="6" name="สี่เหลี่ยมผืนผ้า 5"/>
          <p:cNvSpPr/>
          <p:nvPr/>
        </p:nvSpPr>
        <p:spPr>
          <a:xfrm>
            <a:off x="274524" y="1377278"/>
            <a:ext cx="859495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th-TH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กรณีที่ </a:t>
            </a:r>
            <a:r>
              <a:rPr lang="en-US" sz="2400" b="1" dirty="0">
                <a:solidFill>
                  <a:srgbClr val="0070C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ย่อยทั้งหมดอยู่ในแนวเส้นตรงเดียวกัน 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 algn="thaiDist">
              <a:spcAft>
                <a:spcPts val="0"/>
              </a:spcAft>
              <a:tabLst>
                <a:tab pos="774065" algn="l"/>
                <a:tab pos="914400" algn="l"/>
                <a:tab pos="1130300" algn="l"/>
                <a:tab pos="1379220" algn="l"/>
                <a:tab pos="1511935" algn="l"/>
              </a:tabLst>
            </a:pP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		หาแรงลัพธ์โดยการนำแรงที่อยู่ในทิศทางเดียวกันมาบวกกัน และลบด้วยแรงที่อยู่ในทิศทางตรงข้าม ทิศทางของแรงลัพธ์จะมีทิศเดียวกับแรงที่มีค่ามากกว่า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8936" y="2834252"/>
            <a:ext cx="4646128" cy="1332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สี่เหลี่ยมผืนผ้า 6"/>
          <p:cNvSpPr/>
          <p:nvPr/>
        </p:nvSpPr>
        <p:spPr>
          <a:xfrm>
            <a:off x="274524" y="4450834"/>
            <a:ext cx="8594953" cy="13665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2070735" algn="r"/>
                <a:tab pos="2340610" algn="l"/>
                <a:tab pos="2610485" algn="l"/>
              </a:tabLst>
            </a:pP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วิธีทำ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ลัพธ์ 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(R)	=	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1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2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+ F</a:t>
            </a:r>
            <a:r>
              <a:rPr lang="en-US" sz="2400" baseline="-250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3</a:t>
            </a:r>
            <a:endParaRPr lang="en-US" sz="2400" dirty="0"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070735" algn="r"/>
                <a:tab pos="2340610" algn="l"/>
                <a:tab pos="261048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	=	15 + 10 + 5</a:t>
            </a:r>
          </a:p>
          <a:p>
            <a:pPr>
              <a:lnSpc>
                <a:spcPct val="115000"/>
              </a:lnSpc>
              <a:spcAft>
                <a:spcPts val="0"/>
              </a:spcAft>
              <a:tabLst>
                <a:tab pos="2070735" algn="r"/>
                <a:tab pos="2340610" algn="l"/>
                <a:tab pos="2610485" algn="l"/>
              </a:tabLst>
            </a:pP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		</a:t>
            </a:r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รงลัพธ์</a:t>
            </a:r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 (R)	=	30 N		</a:t>
            </a:r>
            <a:r>
              <a:rPr lang="th-TH" sz="2400" b="1" dirty="0">
                <a:solidFill>
                  <a:srgbClr val="FF0000"/>
                </a:solidFill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ตอบ</a:t>
            </a:r>
            <a:endParaRPr lang="en-US" sz="2400" dirty="0">
              <a:effectLst/>
              <a:latin typeface="Cordia New" panose="020B0304020202020204" pitchFamily="34" charset="-34"/>
              <a:ea typeface="Calibri" panose="020F0502020204030204" pitchFamily="34" charset="0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2161504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396" y="941963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305" y="1526147"/>
            <a:ext cx="2663589" cy="2274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91" name="กลุ่ม 10290"/>
          <p:cNvGrpSpPr/>
          <p:nvPr/>
        </p:nvGrpSpPr>
        <p:grpSpPr>
          <a:xfrm>
            <a:off x="213472" y="3892764"/>
            <a:ext cx="8671036" cy="2308324"/>
            <a:chOff x="213472" y="3892764"/>
            <a:chExt cx="8671036" cy="2308324"/>
          </a:xfrm>
        </p:grpSpPr>
        <p:sp>
          <p:nvSpPr>
            <p:cNvPr id="10288" name="สี่เหลี่ยมผืนผ้า 10287"/>
            <p:cNvSpPr/>
            <p:nvPr/>
          </p:nvSpPr>
          <p:spPr>
            <a:xfrm>
              <a:off x="213472" y="3892764"/>
              <a:ext cx="8671036" cy="230832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โดย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F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X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แรงย่อยของ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ในแนว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x</a:t>
              </a:r>
            </a:p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F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แรงย่อยของ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นแนว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</a:p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F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Z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คือ แรงย่อยของ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ในแนว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z</a:t>
              </a: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000" dirty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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คือ มุม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กระทำกับ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x</a:t>
              </a: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000" dirty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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คือ มุม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ระทำกับ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</a:t>
              </a:r>
              <a:r>
                <a:rPr lang="th-TH" sz="2000" dirty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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คือ มุมที่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    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กระทำกับแกน 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z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grpSp>
          <p:nvGrpSpPr>
            <p:cNvPr id="10290" name="กลุ่ม 10289"/>
            <p:cNvGrpSpPr/>
            <p:nvPr/>
          </p:nvGrpSpPr>
          <p:grpSpPr>
            <a:xfrm>
              <a:off x="3204043" y="3942193"/>
              <a:ext cx="770780" cy="2105787"/>
              <a:chOff x="3204043" y="3942193"/>
              <a:chExt cx="770780" cy="2105787"/>
            </a:xfrm>
          </p:grpSpPr>
          <p:graphicFrame>
            <p:nvGraphicFramePr>
              <p:cNvPr id="10289" name="วัตถุ 102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24178361"/>
                  </p:ext>
                </p:extLst>
              </p:nvPr>
            </p:nvGraphicFramePr>
            <p:xfrm>
              <a:off x="3322245" y="3942193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139680" imgH="177480" progId="Equation.DSMT4">
                      <p:embed/>
                    </p:oleObj>
                  </mc:Choice>
                  <mc:Fallback>
                    <p:oleObj name="Equation" r:id="rId4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3322245" y="3942193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2" name="วัตถุ 8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5203563"/>
                  </p:ext>
                </p:extLst>
              </p:nvPr>
            </p:nvGraphicFramePr>
            <p:xfrm>
              <a:off x="3714723" y="4329371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39680" imgH="177480" progId="Equation.DSMT4">
                      <p:embed/>
                    </p:oleObj>
                  </mc:Choice>
                  <mc:Fallback>
                    <p:oleObj name="Equation" r:id="rId6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14723" y="4329371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วัตถุ 8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3564886"/>
                  </p:ext>
                </p:extLst>
              </p:nvPr>
            </p:nvGraphicFramePr>
            <p:xfrm>
              <a:off x="3771240" y="4691837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39680" imgH="177480" progId="Equation.DSMT4">
                      <p:embed/>
                    </p:oleObj>
                  </mc:Choice>
                  <mc:Fallback>
                    <p:oleObj name="Equation" r:id="rId8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771240" y="4691837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วัตถุ 8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73712472"/>
                  </p:ext>
                </p:extLst>
              </p:nvPr>
            </p:nvGraphicFramePr>
            <p:xfrm>
              <a:off x="3216401" y="5055165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139680" imgH="177480" progId="Equation.DSMT4">
                      <p:embed/>
                    </p:oleObj>
                  </mc:Choice>
                  <mc:Fallback>
                    <p:oleObj name="Equation" r:id="rId9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16401" y="5055165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วัตถุ 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3140998"/>
                  </p:ext>
                </p:extLst>
              </p:nvPr>
            </p:nvGraphicFramePr>
            <p:xfrm>
              <a:off x="3227641" y="5430610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139680" imgH="177480" progId="Equation.DSMT4">
                      <p:embed/>
                    </p:oleObj>
                  </mc:Choice>
                  <mc:Fallback>
                    <p:oleObj name="Equation" r:id="rId10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27641" y="5430610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วัตถุ 8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64595004"/>
                  </p:ext>
                </p:extLst>
              </p:nvPr>
            </p:nvGraphicFramePr>
            <p:xfrm>
              <a:off x="3204043" y="5788875"/>
              <a:ext cx="203583" cy="2591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139680" imgH="177480" progId="Equation.DSMT4">
                      <p:embed/>
                    </p:oleObj>
                  </mc:Choice>
                  <mc:Fallback>
                    <p:oleObj name="Equation" r:id="rId11" imgW="139680" imgH="177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204043" y="5788875"/>
                            <a:ext cx="203583" cy="25910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928834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สี่เหลี่ยมผืนผ้า 1"/>
          <p:cNvSpPr/>
          <p:nvPr/>
        </p:nvSpPr>
        <p:spPr>
          <a:xfrm>
            <a:off x="321274" y="969435"/>
            <a:ext cx="862501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ดังนั้น 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F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X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   =   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Fcos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th-TH" sz="20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</a:t>
            </a:r>
            <a:endParaRPr lang="en-US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	F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Y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   =   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Fcos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th-TH" sz="20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</a:t>
            </a:r>
            <a:endParaRPr lang="en-US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		F</a:t>
            </a:r>
            <a:r>
              <a:rPr lang="en-US" sz="2400" baseline="-25000" dirty="0">
                <a:latin typeface="Cordia New" panose="020B0304020202020204" pitchFamily="34" charset="-34"/>
                <a:cs typeface="Cordia New" panose="020B0304020202020204" pitchFamily="34" charset="-34"/>
              </a:rPr>
              <a:t>Z</a:t>
            </a:r>
            <a:r>
              <a:rPr lang="en-US" sz="2400" dirty="0">
                <a:latin typeface="Cordia New" panose="020B0304020202020204" pitchFamily="34" charset="-34"/>
                <a:cs typeface="Cordia New" panose="020B0304020202020204" pitchFamily="34" charset="-34"/>
              </a:rPr>
              <a:t>   =   </a:t>
            </a:r>
            <a:r>
              <a:rPr lang="en-US" sz="2400" dirty="0" err="1">
                <a:latin typeface="Cordia New" panose="020B0304020202020204" pitchFamily="34" charset="-34"/>
                <a:cs typeface="Cordia New" panose="020B0304020202020204" pitchFamily="34" charset="-34"/>
              </a:rPr>
              <a:t>Fcos</a:t>
            </a:r>
            <a:r>
              <a:rPr lang="th-TH" sz="24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 </a:t>
            </a:r>
            <a:r>
              <a:rPr lang="th-TH" sz="2000" dirty="0">
                <a:latin typeface="Cordia New" panose="020B0304020202020204" pitchFamily="34" charset="-34"/>
                <a:cs typeface="Cordia New" panose="020B0304020202020204" pitchFamily="34" charset="-34"/>
                <a:sym typeface="Symbol" panose="05050102010706020507" pitchFamily="18" charset="2"/>
              </a:rPr>
              <a:t></a:t>
            </a:r>
            <a:endParaRPr lang="en-US" sz="20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4" name="วัตถุ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808657"/>
              </p:ext>
            </p:extLst>
          </p:nvPr>
        </p:nvGraphicFramePr>
        <p:xfrm>
          <a:off x="2562514" y="2202520"/>
          <a:ext cx="1416720" cy="53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355320" progId="Equation.DSMT4">
                  <p:embed/>
                </p:oleObj>
              </mc:Choice>
              <mc:Fallback>
                <p:oleObj name="Equation" r:id="rId2" imgW="9396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62514" y="2202520"/>
                        <a:ext cx="1416720" cy="536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1273" y="2975235"/>
            <a:ext cx="6934236" cy="31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สี่เหลี่ยมผืนผ้า 8"/>
          <p:cNvSpPr/>
          <p:nvPr/>
        </p:nvSpPr>
        <p:spPr>
          <a:xfrm>
            <a:off x="254753" y="3432648"/>
            <a:ext cx="8691538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thaiDist"/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กล คือ วัตถุที่ไม่เปลี่ยนสภาพการเคลื่อนที่ แรงลัพธ์ของแรงที่มากระทำต่อวัตถุ มีค่าเท่ากับศูนย์</a:t>
            </a:r>
          </a:p>
          <a:p>
            <a:pPr algn="thaiDist"/>
            <a:r>
              <a:rPr lang="th-TH" sz="2400" dirty="0">
                <a:solidFill>
                  <a:srgbClr val="FF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</a:t>
            </a:r>
            <a:r>
              <a:rPr lang="th-TH" sz="2400" b="1" i="1" dirty="0">
                <a:solidFill>
                  <a:srgbClr val="00B05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แบ่งออกเป็น 2 ชนิด ดังนี้</a:t>
            </a:r>
          </a:p>
          <a:p>
            <a:pPr algn="thaiDist"/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4.1 สมดุลสถิต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Static Equilibrium) 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สมดุลของวัตถุที่หยุดนิ่ง เช่น วางโทรศัพท์มือถือไว้บนโต๊ะ</a:t>
            </a:r>
          </a:p>
          <a:p>
            <a:pPr algn="thaiDist"/>
            <a:r>
              <a:rPr lang="th-TH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	2.4.2 สมดุลจลน์ (</a:t>
            </a:r>
            <a:r>
              <a:rPr lang="en-US" sz="2400" b="1" dirty="0">
                <a:solidFill>
                  <a:srgbClr val="6A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Kinetic Equilibrium) 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คือ สมดุลของวัตถุที่ไม่หยุดนิ่ง เช่น วัตถุเคลื่อนที่ด้วยความเร็วคงที่ หรือหมุนด้วยอัตราเร็วคงที่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2" name="สี่เหลี่ยมผืนผ้า 11"/>
          <p:cNvSpPr/>
          <p:nvPr/>
        </p:nvSpPr>
        <p:spPr>
          <a:xfrm>
            <a:off x="4090193" y="2358217"/>
            <a:ext cx="14638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th-TH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และ ขนาดของ 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13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th-TH"/>
          </a:p>
        </p:txBody>
      </p:sp>
      <p:graphicFrame>
        <p:nvGraphicFramePr>
          <p:cNvPr id="14" name="วัตถุ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54177"/>
              </p:ext>
            </p:extLst>
          </p:nvPr>
        </p:nvGraphicFramePr>
        <p:xfrm>
          <a:off x="1773807" y="2399925"/>
          <a:ext cx="253883" cy="302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20" imgH="139680" progId="Equation.DSMT4">
                  <p:embed/>
                </p:oleObj>
              </mc:Choice>
              <mc:Fallback>
                <p:oleObj name="Equation" r:id="rId5" imgW="114120" imgH="13968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807" y="2399925"/>
                        <a:ext cx="253883" cy="302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สี่เหลี่ยมผืนผ้า 14"/>
          <p:cNvSpPr/>
          <p:nvPr/>
        </p:nvSpPr>
        <p:spPr>
          <a:xfrm>
            <a:off x="2104781" y="2368303"/>
            <a:ext cx="31771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17" name="วัตถุ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165306"/>
              </p:ext>
            </p:extLst>
          </p:nvPr>
        </p:nvGraphicFramePr>
        <p:xfrm>
          <a:off x="6812597" y="2354439"/>
          <a:ext cx="8858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88614" imgH="355446" progId="Equation.DSMT4">
                  <p:embed/>
                </p:oleObj>
              </mc:Choice>
              <mc:Fallback>
                <p:oleObj name="Equation" r:id="rId7" imgW="888614" imgH="355446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2597" y="2354439"/>
                        <a:ext cx="8858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41"/>
          <p:cNvSpPr>
            <a:spLocks noChangeArrowheads="1"/>
          </p:cNvSpPr>
          <p:nvPr/>
        </p:nvSpPr>
        <p:spPr bwMode="auto">
          <a:xfrm>
            <a:off x="0" y="352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สี่เหลี่ยมผืนผ้า 18"/>
          <p:cNvSpPr/>
          <p:nvPr/>
        </p:nvSpPr>
        <p:spPr>
          <a:xfrm>
            <a:off x="6047293" y="2379840"/>
            <a:ext cx="6543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rPr>
              <a:t>F    =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graphicFrame>
        <p:nvGraphicFramePr>
          <p:cNvPr id="20" name="วัตถุ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106565"/>
              </p:ext>
            </p:extLst>
          </p:nvPr>
        </p:nvGraphicFramePr>
        <p:xfrm>
          <a:off x="5665014" y="2388307"/>
          <a:ext cx="271320" cy="32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4120" imgH="139680" progId="Equation.DSMT4">
                  <p:embed/>
                </p:oleObj>
              </mc:Choice>
              <mc:Fallback>
                <p:oleObj name="Equation" r:id="rId9" imgW="1141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014" y="2388307"/>
                        <a:ext cx="271320" cy="323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84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2" grpId="0"/>
      <p:bldP spid="15" grpId="0"/>
      <p:bldP spid="1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67" y="745169"/>
            <a:ext cx="6934236" cy="321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สี่เหลี่ยมผืนผ้า 2"/>
          <p:cNvSpPr/>
          <p:nvPr/>
        </p:nvSpPr>
        <p:spPr>
          <a:xfrm>
            <a:off x="234778" y="1276806"/>
            <a:ext cx="86126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i="1" dirty="0">
                <a:solidFill>
                  <a:srgbClr val="7030A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สมดุลและการคำนวณมีวิธีการ ดังนี้</a:t>
            </a:r>
          </a:p>
        </p:txBody>
      </p:sp>
      <p:sp>
        <p:nvSpPr>
          <p:cNvPr id="4" name="สี่เหลี่ยมผืนผ้า 3"/>
          <p:cNvSpPr/>
          <p:nvPr/>
        </p:nvSpPr>
        <p:spPr>
          <a:xfrm>
            <a:off x="234777" y="1901623"/>
            <a:ext cx="86126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D300A1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ตัวอย่าง  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จากรูปที่กำหนดให้ จงหาแรงตึงเชือก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5" name="รูปภาพ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6893" y="2526440"/>
            <a:ext cx="2755539" cy="1645071"/>
          </a:xfrm>
          <a:prstGeom prst="rect">
            <a:avLst/>
          </a:prstGeom>
        </p:spPr>
      </p:pic>
      <p:sp>
        <p:nvSpPr>
          <p:cNvPr id="7" name="สี่เหลี่ยมผืนผ้า 6"/>
          <p:cNvSpPr/>
          <p:nvPr/>
        </p:nvSpPr>
        <p:spPr>
          <a:xfrm>
            <a:off x="2286000" y="26749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8" name="สี่เหลี่ยมผืนผ้า 7"/>
          <p:cNvSpPr/>
          <p:nvPr/>
        </p:nvSpPr>
        <p:spPr>
          <a:xfrm>
            <a:off x="2286000" y="26749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sp>
        <p:nvSpPr>
          <p:cNvPr id="9" name="สี่เหลี่ยมผืนผ้า 8"/>
          <p:cNvSpPr/>
          <p:nvPr/>
        </p:nvSpPr>
        <p:spPr>
          <a:xfrm>
            <a:off x="2286000" y="2674948"/>
            <a:ext cx="4572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  <a:p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</p:spTree>
    <p:extLst>
      <p:ext uri="{BB962C8B-B14F-4D97-AF65-F5344CB8AC3E}">
        <p14:creationId xmlns:p14="http://schemas.microsoft.com/office/powerpoint/2010/main" val="797622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กลุ่ม 9"/>
          <p:cNvGrpSpPr/>
          <p:nvPr/>
        </p:nvGrpSpPr>
        <p:grpSpPr>
          <a:xfrm>
            <a:off x="369568" y="2798454"/>
            <a:ext cx="8613696" cy="1569660"/>
            <a:chOff x="269360" y="593408"/>
            <a:chExt cx="8613696" cy="1569660"/>
          </a:xfrm>
        </p:grpSpPr>
        <p:sp>
          <p:nvSpPr>
            <p:cNvPr id="2" name="สี่เหลี่ยมผืนผ้า 1"/>
            <p:cNvSpPr/>
            <p:nvPr/>
          </p:nvSpPr>
          <p:spPr>
            <a:xfrm>
              <a:off x="269360" y="593408"/>
              <a:ext cx="8613696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	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  <a:sym typeface="Symbol" panose="05050102010706020507" pitchFamily="18" charset="2"/>
                </a:rPr>
                <a:t>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F</a:t>
              </a:r>
              <a:r>
                <a:rPr lang="en-US" sz="2400" baseline="-250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Y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 	=     0 </a:t>
              </a:r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หรือ แรงขึ้น = แรงลง</a:t>
              </a:r>
            </a:p>
            <a:p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T 	=     mg</a:t>
              </a: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	=     (10)(10)</a:t>
              </a:r>
            </a:p>
            <a:p>
              <a:r>
                <a:rPr lang="th-TH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	แรงตึงเชือก (</a:t>
              </a:r>
              <a:r>
                <a:rPr lang="en-US" sz="2400" dirty="0">
                  <a:latin typeface="Cordia New" panose="020B0304020202020204" pitchFamily="34" charset="-34"/>
                  <a:cs typeface="Cordia New" panose="020B0304020202020204" pitchFamily="34" charset="-34"/>
                </a:rPr>
                <a:t>T)   =  100 N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3" name="สี่เหลี่ยมผืนผ้า 2"/>
            <p:cNvSpPr/>
            <p:nvPr/>
          </p:nvSpPr>
          <p:spPr>
            <a:xfrm>
              <a:off x="7376606" y="1701403"/>
              <a:ext cx="61587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th-TH" sz="2400" b="1" dirty="0">
                  <a:solidFill>
                    <a:srgbClr val="FF1501"/>
                  </a:solidFill>
                  <a:latin typeface="Cordia New" panose="020B0304020202020204" pitchFamily="34" charset="-34"/>
                  <a:cs typeface="Cordia New" panose="020B0304020202020204" pitchFamily="34" charset="-34"/>
                </a:rPr>
                <a:t>ตอบ</a:t>
              </a:r>
              <a:endParaRPr lang="th-TH" sz="2400" dirty="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</p:grpSp>
      <p:grpSp>
        <p:nvGrpSpPr>
          <p:cNvPr id="12" name="กลุ่ม 11"/>
          <p:cNvGrpSpPr/>
          <p:nvPr/>
        </p:nvGrpSpPr>
        <p:grpSpPr>
          <a:xfrm>
            <a:off x="543815" y="4916794"/>
            <a:ext cx="7948590" cy="1118630"/>
            <a:chOff x="556341" y="4275891"/>
            <a:chExt cx="7948590" cy="1118630"/>
          </a:xfrm>
        </p:grpSpPr>
        <p:sp>
          <p:nvSpPr>
            <p:cNvPr id="4" name="AutoShape 2"/>
            <p:cNvSpPr>
              <a:spLocks noChangeArrowheads="1"/>
            </p:cNvSpPr>
            <p:nvPr/>
          </p:nvSpPr>
          <p:spPr bwMode="auto">
            <a:xfrm>
              <a:off x="647485" y="4275891"/>
              <a:ext cx="7857446" cy="1118630"/>
            </a:xfrm>
            <a:prstGeom prst="roundRect">
              <a:avLst>
                <a:gd name="adj" fmla="val 19144"/>
              </a:avLst>
            </a:prstGeom>
            <a:solidFill>
              <a:srgbClr val="FDE9D9"/>
            </a:solidFill>
            <a:ln>
              <a:noFill/>
            </a:ln>
            <a:effectLst>
              <a:prstShdw prst="shdw17" dist="17961" dir="2700000">
                <a:srgbClr val="FDE9D9">
                  <a:gamma/>
                  <a:shade val="60000"/>
                  <a:invGamma/>
                </a:srgbClr>
              </a:prst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th-TH" sz="2400">
                <a:latin typeface="Cordia New" panose="020B0304020202020204" pitchFamily="34" charset="-34"/>
                <a:cs typeface="Cordia New" panose="020B0304020202020204" pitchFamily="34" charset="-34"/>
              </a:endParaRPr>
            </a:p>
          </p:txBody>
        </p:sp>
        <p:sp>
          <p:nvSpPr>
            <p:cNvPr id="5" name="สี่เหลี่ยมผืนผ้า 4"/>
            <p:cNvSpPr/>
            <p:nvPr/>
          </p:nvSpPr>
          <p:spPr>
            <a:xfrm>
              <a:off x="556341" y="4364308"/>
              <a:ext cx="7599518" cy="94179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57200" marR="88900" algn="thaiDist">
                <a:lnSpc>
                  <a:spcPct val="115000"/>
                </a:lnSpc>
                <a:spcAft>
                  <a:spcPts val="0"/>
                </a:spcAft>
              </a:pPr>
              <a:r>
                <a:rPr lang="th-TH" sz="2400" b="1" dirty="0">
                  <a:solidFill>
                    <a:srgbClr val="0070C0"/>
                  </a:solidFill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หมายเหตุ</a:t>
              </a:r>
              <a:r>
                <a:rPr lang="en-US" sz="2400" b="1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g 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คือ ความเร่งเนื่องจากแรงโน้มถ่วงของโลก มีค่าเท่ากับ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9.81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m/s</a:t>
              </a:r>
              <a:r>
                <a:rPr lang="en-US" sz="2400" baseline="300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r>
                <a:rPr lang="th-TH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 แต่เพื่อง่ายต่อการคำนวณมักจะนิยมให้ใช้ค่าประมาณ คือ </a:t>
              </a:r>
              <a:r>
                <a:rPr lang="en-US" sz="24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10 m/s</a:t>
              </a:r>
              <a:r>
                <a:rPr lang="en-US" sz="2400" baseline="30000" dirty="0">
                  <a:latin typeface="Cordia New" panose="020B0304020202020204" pitchFamily="34" charset="-34"/>
                  <a:ea typeface="Calibri" panose="020F0502020204030204" pitchFamily="34" charset="0"/>
                  <a:cs typeface="Cordia New" panose="020B0304020202020204" pitchFamily="34" charset="-34"/>
                </a:rPr>
                <a:t>2</a:t>
              </a:r>
              <a:endParaRPr lang="en-US" sz="2400" dirty="0">
                <a:effectLst/>
                <a:latin typeface="Cordia New" panose="020B0304020202020204" pitchFamily="34" charset="-34"/>
                <a:ea typeface="Calibri" panose="020F0502020204030204" pitchFamily="34" charset="0"/>
                <a:cs typeface="Cordia New" panose="020B0304020202020204" pitchFamily="34" charset="-34"/>
              </a:endParaRPr>
            </a:p>
          </p:txBody>
        </p:sp>
      </p:grpSp>
      <p:sp>
        <p:nvSpPr>
          <p:cNvPr id="8" name="สี่เหลี่ยมผืนผ้า 7"/>
          <p:cNvSpPr/>
          <p:nvPr/>
        </p:nvSpPr>
        <p:spPr>
          <a:xfrm>
            <a:off x="268716" y="677456"/>
            <a:ext cx="80318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b="1" dirty="0">
                <a:solidFill>
                  <a:srgbClr val="FF1501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  วิธีทำ  </a:t>
            </a:r>
            <a:r>
              <a:rPr lang="th-TH" sz="2400" dirty="0">
                <a:solidFill>
                  <a:srgbClr val="000000"/>
                </a:solidFill>
                <a:latin typeface="Cordia New" panose="020B0304020202020204" pitchFamily="34" charset="-34"/>
                <a:cs typeface="Cordia New" panose="020B0304020202020204" pitchFamily="34" charset="-34"/>
              </a:rPr>
              <a:t>วัตถุอยู่ในสภาวะสมดุล</a:t>
            </a:r>
            <a:endParaRPr lang="th-TH" sz="2400" dirty="0">
              <a:latin typeface="Cordia New" panose="020B0304020202020204" pitchFamily="34" charset="-34"/>
              <a:cs typeface="Cordia New" panose="020B0304020202020204" pitchFamily="34" charset="-34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666" y="981521"/>
            <a:ext cx="661996" cy="14917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121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ธีมของ Office">
  <a:themeElements>
    <a:clrScheme name="ธีมของ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ธีมของ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ธีมของ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5</TotalTime>
  <Words>1134</Words>
  <Application>Microsoft Office PowerPoint</Application>
  <PresentationFormat>On-screen Show (4:3)</PresentationFormat>
  <Paragraphs>80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Calibri Light</vt:lpstr>
      <vt:lpstr>Cordia New</vt:lpstr>
      <vt:lpstr>ธีมของ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deed_30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งานนำเสนอ PowerPoint</dc:title>
  <dc:creator>Administrator</dc:creator>
  <cp:lastModifiedBy>Weerasuk  Pukdeengam</cp:lastModifiedBy>
  <cp:revision>55</cp:revision>
  <dcterms:created xsi:type="dcterms:W3CDTF">2020-04-24T02:18:59Z</dcterms:created>
  <dcterms:modified xsi:type="dcterms:W3CDTF">2023-05-24T03:21:00Z</dcterms:modified>
</cp:coreProperties>
</file>